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4"/>
  </p:notesMasterIdLst>
  <p:sldIdLst>
    <p:sldId id="258" r:id="rId3"/>
    <p:sldId id="283" r:id="rId4"/>
    <p:sldId id="260" r:id="rId5"/>
    <p:sldId id="298" r:id="rId6"/>
    <p:sldId id="265" r:id="rId7"/>
    <p:sldId id="286" r:id="rId8"/>
    <p:sldId id="266" r:id="rId9"/>
    <p:sldId id="267" r:id="rId10"/>
    <p:sldId id="268" r:id="rId11"/>
    <p:sldId id="264" r:id="rId12"/>
    <p:sldId id="288" r:id="rId13"/>
    <p:sldId id="291" r:id="rId14"/>
    <p:sldId id="294" r:id="rId15"/>
    <p:sldId id="297" r:id="rId16"/>
    <p:sldId id="296" r:id="rId17"/>
    <p:sldId id="278" r:id="rId18"/>
    <p:sldId id="292" r:id="rId19"/>
    <p:sldId id="293" r:id="rId20"/>
    <p:sldId id="290" r:id="rId21"/>
    <p:sldId id="289" r:id="rId22"/>
    <p:sldId id="28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BB7D5-B7C3-4D0A-9C3F-048A08B9C317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CE06E-4DAF-490C-9BC3-FD87E793ED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051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2AE32-EF7B-477A-A705-6ACF2227CC10}" type="slidenum">
              <a:rPr lang="en-US"/>
              <a:pPr/>
              <a:t>2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E86A1E-277F-4873-9CFE-3FDA057DDF8C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2428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D21D11D-80AD-4F37-8FA1-8765D53C3501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297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13FCF3-57C8-4373-9E97-6D5DC2D086B9}" type="slidenum">
              <a:rPr lang="vi-VN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10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13FCF3-57C8-4373-9E97-6D5DC2D086B9}" type="slidenum">
              <a:rPr lang="vi-VN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2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44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7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049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7CE3A49-067E-4B40-BD96-46834B78A4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19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2EE4B-2E2E-4291-8E8C-1EA03E9D9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6317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A7667-D41A-47EA-B37E-8BA008227DA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0975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B6F42-4015-4686-B79D-872D28117A5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672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44772-4814-4357-87DF-549B0D0924E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59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D7D40-74E4-496D-A768-99B319DE94C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1303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2934A-D284-40C6-8029-1410E29A69B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770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B28C1-7635-42F5-A580-690120C9067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90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757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CA274-5DED-4D89-AC49-92B5B99B5B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9472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6D86D-E9BD-40A0-AEED-93A1FBF973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184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AAB18-6DE6-49C1-A36E-155E2D7039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36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CCA0E-7C71-4DE9-9029-CAE065ECEA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1986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9A9B7-55FF-4C2C-8E00-1DFDF39408C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8686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3D65F-C7BB-42A4-8601-0E1F004CEBD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7880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7E069-62DB-4A4D-B7DE-938D897A76A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303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80B2D-1185-4441-803F-E5EFFE3FEC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727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42719-C8C6-410F-96DE-1FB859E0C4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55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396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977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83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433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71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820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237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F8BB7-4295-4B8B-BE96-727DB2EDD6D0}" type="datetimeFigureOut">
              <a:rPr lang="en-US" smtClean="0"/>
              <a:pPr/>
              <a:t>4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4FE97-99F6-4ADE-9106-79A4E9E296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131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519EA2-6157-4C39-B29A-06BD393826F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2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tags" Target="../tags/tag2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31.png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6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9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85750" y="1428750"/>
            <a:ext cx="88582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214313" y="3214688"/>
            <a:ext cx="871537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85750" y="714375"/>
            <a:ext cx="156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endParaRPr lang="vi-VN" sz="3200" b="1" u="sng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57188" y="2500313"/>
            <a:ext cx="1552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vi-VN" sz="3200" b="1" u="sng">
              <a:solidFill>
                <a:srgbClr val="FF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533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</a:p>
        </p:txBody>
      </p:sp>
    </p:spTree>
    <p:extLst>
      <p:ext uri="{BB962C8B-B14F-4D97-AF65-F5344CB8AC3E}">
        <p14:creationId xmlns:p14="http://schemas.microsoft.com/office/powerpoint/2010/main" val="40542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3" grpId="0"/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52400" y="1603375"/>
            <a:ext cx="8810625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7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 - 95)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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3,14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ề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ô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ố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ữ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b="1" dirty="0">
              <a:latin typeface=".Vn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2835593"/>
              </p:ext>
            </p:extLst>
          </p:nvPr>
        </p:nvGraphicFramePr>
        <p:xfrm>
          <a:off x="357188" y="3746500"/>
          <a:ext cx="8572499" cy="28352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7274"/>
                <a:gridCol w="1091045"/>
                <a:gridCol w="1091045"/>
                <a:gridCol w="1091045"/>
                <a:gridCol w="1091045"/>
                <a:gridCol w="1091045"/>
              </a:tblGrid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án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ính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R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0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</a:t>
                      </a:r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5</a:t>
                      </a:r>
                      <a:r>
                        <a:rPr lang="en-US" sz="2400" b="1" kern="1200" baseline="30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 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45092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à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,6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,8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,2</a:t>
                      </a:r>
                    </a:p>
                    <a:p>
                      <a:pPr algn="l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lang="vi-VN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9" marR="91439" marT="45730" marB="4573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71875" y="5603875"/>
            <a:ext cx="723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5,7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14875" y="3817203"/>
            <a:ext cx="723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,8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824538" y="4889500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7</a:t>
            </a:r>
            <a:r>
              <a:rPr lang="en-US" sz="24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29438" y="5675313"/>
            <a:ext cx="5774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,4</a:t>
            </a:r>
          </a:p>
          <a:p>
            <a:pPr algn="ctr" eaLnBrk="1" hangingPunct="1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858125" y="3810000"/>
            <a:ext cx="10715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,1</a:t>
            </a:r>
          </a:p>
          <a:p>
            <a:pPr algn="ctr" eaLnBrk="1" hangingPunct="1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40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7315200" y="0"/>
            <a:ext cx="1295400" cy="830997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FF00"/>
                </a:solidFill>
              </a:rPr>
              <a:t>C =2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R</a:t>
            </a:r>
          </a:p>
          <a:p>
            <a:pPr eaLnBrk="0" hangingPunct="0"/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C = 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d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58487"/>
              </p:ext>
            </p:extLst>
          </p:nvPr>
        </p:nvGraphicFramePr>
        <p:xfrm>
          <a:off x="7239000" y="1600200"/>
          <a:ext cx="17573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4" imgW="1358640" imgH="558720" progId="Equation.DSMT4">
                  <p:embed/>
                </p:oleObj>
              </mc:Choice>
              <mc:Fallback>
                <p:oleObj name="Equation" r:id="rId4" imgW="1358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757363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78026"/>
              </p:ext>
            </p:extLst>
          </p:nvPr>
        </p:nvGraphicFramePr>
        <p:xfrm>
          <a:off x="7620000" y="3124200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6" imgW="914400" imgH="558720" progId="Equation.DSMT4">
                  <p:embed/>
                </p:oleObj>
              </mc:Choice>
              <mc:Fallback>
                <p:oleObj name="Equation" r:id="rId6" imgW="91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24200"/>
                        <a:ext cx="1295400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34126"/>
              </p:ext>
            </p:extLst>
          </p:nvPr>
        </p:nvGraphicFramePr>
        <p:xfrm>
          <a:off x="7747379" y="4490797"/>
          <a:ext cx="1143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8" imgW="1091880" imgH="495000" progId="Equation.DSMT4">
                  <p:embed/>
                </p:oleObj>
              </mc:Choice>
              <mc:Fallback>
                <p:oleObj name="Equation" r:id="rId8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379" y="4490797"/>
                        <a:ext cx="1143000" cy="601663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20211"/>
              </p:ext>
            </p:extLst>
          </p:nvPr>
        </p:nvGraphicFramePr>
        <p:xfrm>
          <a:off x="7467600" y="5715000"/>
          <a:ext cx="152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10" imgW="1041120" imgH="558720" progId="Equation.DSMT4">
                  <p:embed/>
                </p:oleObj>
              </mc:Choice>
              <mc:Fallback>
                <p:oleObj name="Equation" r:id="rId10" imgW="1041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715000"/>
                        <a:ext cx="1524000" cy="749300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5" name="Picture 7" descr="image0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3268">
            <a:off x="1219200" y="1143000"/>
            <a:ext cx="4705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6" name="Picture 8" descr="image00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3" b="27374"/>
          <a:stretch>
            <a:fillRect/>
          </a:stretch>
        </p:blipFill>
        <p:spPr bwMode="auto">
          <a:xfrm rot="484915">
            <a:off x="5319713" y="88900"/>
            <a:ext cx="2109787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7" name="Picture 9" descr="image00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2"/>
          <a:stretch>
            <a:fillRect/>
          </a:stretch>
        </p:blipFill>
        <p:spPr bwMode="auto">
          <a:xfrm rot="631595">
            <a:off x="5283200" y="787400"/>
            <a:ext cx="2238375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8" name="Picture 10" descr="image00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4"/>
          <a:stretch>
            <a:fillRect/>
          </a:stretch>
        </p:blipFill>
        <p:spPr bwMode="auto">
          <a:xfrm>
            <a:off x="1905000" y="3124200"/>
            <a:ext cx="3211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9" name="Picture 11" descr="image0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90913"/>
            <a:ext cx="34417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20" name="Picture 12" descr="image00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6269">
            <a:off x="4597400" y="4457700"/>
            <a:ext cx="3330575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0" y="2438400"/>
            <a:ext cx="2011363" cy="2011363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19822" name="Group 14"/>
          <p:cNvGrpSpPr>
            <a:grpSpLocks/>
          </p:cNvGrpSpPr>
          <p:nvPr/>
        </p:nvGrpSpPr>
        <p:grpSpPr bwMode="auto">
          <a:xfrm rot="924256">
            <a:off x="4343400" y="5029200"/>
            <a:ext cx="3322638" cy="1244600"/>
            <a:chOff x="1104" y="3408"/>
            <a:chExt cx="2093" cy="784"/>
          </a:xfrm>
        </p:grpSpPr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2112" y="3856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prstClr val="black"/>
                  </a:solidFill>
                </a:rPr>
                <a:t>n</a:t>
              </a:r>
              <a:r>
                <a:rPr lang="en-US" sz="1400" baseline="30000">
                  <a:solidFill>
                    <a:prstClr val="black"/>
                  </a:solidFill>
                </a:rPr>
                <a:t>0</a:t>
              </a:r>
              <a:endParaRPr lang="en-US" sz="1400">
                <a:solidFill>
                  <a:prstClr val="black"/>
                </a:solidFill>
              </a:endParaRPr>
            </a:p>
          </p:txBody>
        </p:sp>
        <p:pic>
          <p:nvPicPr>
            <p:cNvPr id="119824" name="Picture 16" descr="image00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408"/>
              <a:ext cx="2093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0" y="3518"/>
            <a:ext cx="4724400" cy="818808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endParaRPr 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-36513" y="5651500"/>
            <a:ext cx="561657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Cần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phân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biệt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rõ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“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số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đo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cung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”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và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“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độ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dài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en-US" alt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cung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cs typeface="Arial" charset="0"/>
              </a:rPr>
              <a:t>”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9758698"/>
      </p:ext>
    </p:extLst>
  </p:cSld>
  <p:clrMapOvr>
    <a:masterClrMapping/>
  </p:clrMapOvr>
  <p:transition advTm="692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21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1398046590-gap-rut-sam-xe-dap-cho-con--1-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25500"/>
            <a:ext cx="39052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4343400" y="904875"/>
            <a:ext cx="4648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0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50mm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5817" name="Text Box 9"/>
          <p:cNvSpPr txBox="1">
            <a:spLocks noChangeArrowheads="1"/>
          </p:cNvSpPr>
          <p:nvPr/>
        </p:nvSpPr>
        <p:spPr bwMode="auto">
          <a:xfrm>
            <a:off x="2714625" y="347884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762000" y="3978909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 vi vành xe đạp là: </a:t>
            </a:r>
          </a:p>
        </p:txBody>
      </p:sp>
      <p:graphicFrame>
        <p:nvGraphicFramePr>
          <p:cNvPr id="375819" name="Object 2"/>
          <p:cNvGraphicFramePr>
            <a:graphicFrameLocks noChangeAspect="1"/>
          </p:cNvGraphicFramePr>
          <p:nvPr/>
        </p:nvGraphicFramePr>
        <p:xfrm>
          <a:off x="685800" y="4616450"/>
          <a:ext cx="5715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4" imgW="2273040" imgH="203040" progId="Equation.DSMT4">
                  <p:embed/>
                </p:oleObj>
              </mc:Choice>
              <mc:Fallback>
                <p:oleObj name="Equation" r:id="rId4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16450"/>
                        <a:ext cx="5715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0" name="Text Box 12"/>
          <p:cNvSpPr txBox="1">
            <a:spLocks noChangeArrowheads="1"/>
          </p:cNvSpPr>
          <p:nvPr/>
        </p:nvSpPr>
        <p:spPr bwMode="auto">
          <a:xfrm>
            <a:off x="609600" y="5190172"/>
            <a:ext cx="81772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ãng đường khi bánh xe quay được 700 vòng là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41.700 = 1 428 700(mm) = 1428,7(m).</a:t>
            </a:r>
          </a:p>
        </p:txBody>
      </p:sp>
      <p:sp>
        <p:nvSpPr>
          <p:cNvPr id="375821" name="Text Box 13"/>
          <p:cNvSpPr txBox="1">
            <a:spLocks noChangeArrowheads="1"/>
          </p:cNvSpPr>
          <p:nvPr/>
        </p:nvSpPr>
        <p:spPr bwMode="auto">
          <a:xfrm>
            <a:off x="214313" y="6167735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 ra quãng đường từ nhà An đến trường là: 1428,7m</a:t>
            </a:r>
            <a:endParaRPr lang="vi-V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val="314226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7" grpId="0"/>
      <p:bldP spid="375818" grpId="0"/>
      <p:bldP spid="3758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599" y="1606782"/>
            <a:ext cx="82296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cm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2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32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484908" y="4183862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prstClr val="white"/>
                </a:solidFill>
              </a:rPr>
              <a:t>B</a:t>
            </a:r>
            <a:endParaRPr lang="en-US" sz="5000" dirty="0">
              <a:solidFill>
                <a:prstClr val="white"/>
              </a:solidFill>
            </a:endParaRP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459508" y="3335996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prstClr val="white"/>
                </a:solidFill>
              </a:rPr>
              <a:t>A</a:t>
            </a:r>
            <a:endParaRPr lang="en-US" sz="5000" dirty="0">
              <a:solidFill>
                <a:prstClr val="white"/>
              </a:solidFill>
            </a:endParaRP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01320" y="5050987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prstClr val="white"/>
                </a:solidFill>
              </a:rPr>
              <a:t>C</a:t>
            </a:r>
            <a:endParaRPr lang="en-US" sz="5000" dirty="0">
              <a:solidFill>
                <a:prstClr val="white"/>
              </a:solidFill>
            </a:endParaRP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484908" y="5889187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prstClr val="white"/>
                </a:solidFill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64181" y="4235084"/>
            <a:ext cx="16001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 = 15,7</a:t>
            </a:r>
            <a:endParaRPr lang="en-US" sz="36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355784" y="5062923"/>
                <a:ext cx="2136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𝒍</m:t>
                      </m:r>
                      <m:r>
                        <a:rPr lang="en-US" sz="3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𝟕</m:t>
                      </m:r>
                      <m:r>
                        <a:rPr lang="en-US" sz="3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</m:oMath>
                  </m:oMathPara>
                </a14:m>
                <a:endParaRPr lang="en-US" sz="3600" b="1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84" y="5062923"/>
                <a:ext cx="213603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41175"/>
              </p:ext>
            </p:extLst>
          </p:nvPr>
        </p:nvGraphicFramePr>
        <p:xfrm>
          <a:off x="1707682" y="3441159"/>
          <a:ext cx="1530337" cy="5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7682" y="3441159"/>
                        <a:ext cx="1530337" cy="58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57001"/>
              </p:ext>
            </p:extLst>
          </p:nvPr>
        </p:nvGraphicFramePr>
        <p:xfrm>
          <a:off x="1532431" y="5953204"/>
          <a:ext cx="151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6" imgW="431640" imgH="203040" progId="Equation.3">
                  <p:embed/>
                </p:oleObj>
              </mc:Choice>
              <mc:Fallback>
                <p:oleObj name="Equation" r:id="rId6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2431" y="5953204"/>
                        <a:ext cx="1511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0" y="533400"/>
            <a:ext cx="9144000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04797" y="3260950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85294"/>
              </p:ext>
            </p:extLst>
          </p:nvPr>
        </p:nvGraphicFramePr>
        <p:xfrm>
          <a:off x="3657600" y="4231787"/>
          <a:ext cx="5275132" cy="113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8" imgW="1828800" imgH="393480" progId="Equation.DSMT4">
                  <p:embed/>
                </p:oleObj>
              </mc:Choice>
              <mc:Fallback>
                <p:oleObj name="Equation" r:id="rId8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4231787"/>
                        <a:ext cx="5275132" cy="113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93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2048" y="1765594"/>
            <a:ext cx="83997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,6 cm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5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402484" y="3120806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A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402484" y="3902961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392061" y="470257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C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389785" y="5534436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19200" y="3121005"/>
            <a:ext cx="25907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= 40,8 cm</a:t>
            </a:r>
            <a:endParaRPr lang="en-US" sz="36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97710" y="4725097"/>
            <a:ext cx="2590800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 = 81,6 cm</a:t>
            </a:r>
            <a:endParaRPr lang="en-US" sz="36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700" y="778511"/>
            <a:ext cx="9144000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6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600" b="1" dirty="0">
              <a:solidFill>
                <a:srgbClr val="1F497D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02499"/>
              </p:ext>
            </p:extLst>
          </p:nvPr>
        </p:nvGraphicFramePr>
        <p:xfrm>
          <a:off x="5788924" y="1765594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Equation" r:id="rId3" imgW="253800" imgH="203040" progId="Equation.3">
                  <p:embed/>
                </p:oleObj>
              </mc:Choice>
              <mc:Fallback>
                <p:oleObj name="Equation" r:id="rId3" imgW="253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8924" y="1765594"/>
                        <a:ext cx="76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16733"/>
              </p:ext>
            </p:extLst>
          </p:nvPr>
        </p:nvGraphicFramePr>
        <p:xfrm>
          <a:off x="1254543" y="3960904"/>
          <a:ext cx="2477134" cy="6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1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543" y="3960904"/>
                        <a:ext cx="2477134" cy="6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02568"/>
              </p:ext>
            </p:extLst>
          </p:nvPr>
        </p:nvGraphicFramePr>
        <p:xfrm>
          <a:off x="1205552" y="5534436"/>
          <a:ext cx="2529992" cy="6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5552" y="5534436"/>
                        <a:ext cx="2529992" cy="69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98284" y="3022863"/>
            <a:ext cx="2743200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9695"/>
              </p:ext>
            </p:extLst>
          </p:nvPr>
        </p:nvGraphicFramePr>
        <p:xfrm>
          <a:off x="4217237" y="4219381"/>
          <a:ext cx="4734707" cy="11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Equation" r:id="rId9" imgW="1777680" imgH="419040" progId="Equation.DSMT4">
                  <p:embed/>
                </p:oleObj>
              </mc:Choice>
              <mc:Fallback>
                <p:oleObj name="Equation" r:id="rId9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7237" y="4219381"/>
                        <a:ext cx="4734707" cy="11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42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3500" y="922435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1 cm,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,8 cm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0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088" y="2410340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 Minh </a:t>
            </a:r>
            <a:r>
              <a:rPr lang="en-US" sz="2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178" y="2422261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 Nam </a:t>
            </a:r>
            <a:r>
              <a:rPr lang="en-US" sz="20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9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856202"/>
            <a:ext cx="5410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ction Button: Custom 10">
            <a:hlinkClick r:id="" action="ppaction://noaction" highlightClick="1"/>
          </p:cNvPr>
          <p:cNvSpPr/>
          <p:nvPr/>
        </p:nvSpPr>
        <p:spPr>
          <a:xfrm>
            <a:off x="4769427" y="5915627"/>
            <a:ext cx="717214" cy="58477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12" name="Action Button: Custom 11">
            <a:hlinkClick r:id="" action="ppaction://noaction" highlightClick="1"/>
          </p:cNvPr>
          <p:cNvSpPr/>
          <p:nvPr/>
        </p:nvSpPr>
        <p:spPr>
          <a:xfrm>
            <a:off x="381000" y="5448002"/>
            <a:ext cx="838200" cy="57181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prstClr val="white"/>
                </a:solidFill>
              </a:rPr>
              <a:t>A</a:t>
            </a:r>
            <a:endParaRPr lang="en-US" sz="4400" dirty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79817" y="5930429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5448002"/>
            <a:ext cx="3582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25879"/>
              </p:ext>
            </p:extLst>
          </p:nvPr>
        </p:nvGraphicFramePr>
        <p:xfrm>
          <a:off x="105416" y="2809908"/>
          <a:ext cx="4407823" cy="19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3" imgW="1904760" imgH="838080" progId="Equation.3">
                  <p:embed/>
                </p:oleObj>
              </mc:Choice>
              <mc:Fallback>
                <p:oleObj name="Equation" r:id="rId3" imgW="190476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6" y="2809908"/>
                        <a:ext cx="4407823" cy="193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/>
          <p:cNvSpPr txBox="1">
            <a:spLocks/>
          </p:cNvSpPr>
          <p:nvPr/>
        </p:nvSpPr>
        <p:spPr>
          <a:xfrm>
            <a:off x="0" y="3517"/>
            <a:ext cx="9143999" cy="987083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83147"/>
              </p:ext>
            </p:extLst>
          </p:nvPr>
        </p:nvGraphicFramePr>
        <p:xfrm>
          <a:off x="4594178" y="2779022"/>
          <a:ext cx="4333092" cy="186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5" imgW="1942920" imgH="838080" progId="Equation.DSMT4">
                  <p:embed/>
                </p:oleObj>
              </mc:Choice>
              <mc:Fallback>
                <p:oleObj name="Equation" r:id="rId5" imgW="1942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4178" y="2779022"/>
                        <a:ext cx="4333092" cy="186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1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  <a:endParaRPr lang="en-US" altLang="en-US" sz="28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228600" y="1752600"/>
            <a:ext cx="860814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9 SGK –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4,95</a:t>
            </a: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00"/>
              <a:t> 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421541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204787" y="4766608"/>
            <a:ext cx="878681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0" hangingPunct="0">
              <a:buFontTx/>
              <a:buChar char="-"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fr-FR" sz="24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1,672 (m)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-"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fr-FR" sz="24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fr-F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1,672(m)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buFontTx/>
              <a:buChar char="-"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228600" y="1384280"/>
            <a:ext cx="4572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à1,672m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8cm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" name="Picture 22" descr="Bai tap_ 69_ May keo nong nghiep (SGK trang 95)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1493818"/>
            <a:ext cx="41148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81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1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19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972580"/>
            <a:ext cx="1414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152400" y="915412"/>
            <a:ext cx="46482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là1,672m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8cm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" name="Picture 22" descr="Bai tap_ 69_ May keo nong nghiep (SGK trang 95) 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679450"/>
            <a:ext cx="41148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990600" y="4306431"/>
            <a:ext cx="8001000" cy="2475369"/>
            <a:chOff x="876300" y="4306431"/>
            <a:chExt cx="8001000" cy="2475369"/>
          </a:xfrm>
        </p:grpSpPr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876300" y="4306431"/>
              <a:ext cx="8001000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ăn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10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eaLnBrk="1" hangingPunct="1"/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ă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rước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                         (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òng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581400" y="4374932"/>
            <a:ext cx="2362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6" name="Equation" r:id="rId4" imgW="1130040" imgH="228600" progId="Equation.DSMT4">
                    <p:embed/>
                  </p:oleObj>
                </mc:Choice>
                <mc:Fallback>
                  <p:oleObj name="Equation" r:id="rId4" imgW="1130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374932"/>
                          <a:ext cx="2362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3810000" y="4787464"/>
            <a:ext cx="22288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7" name="Equation" r:id="rId6" imgW="1066680" imgH="228600" progId="Equation.DSMT4">
                    <p:embed/>
                  </p:oleObj>
                </mc:Choice>
                <mc:Fallback>
                  <p:oleObj name="Equation" r:id="rId6" imgW="1066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787464"/>
                          <a:ext cx="22288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4914900" y="5642302"/>
            <a:ext cx="19367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8" name="Equation" r:id="rId8" imgW="927000" imgH="203040" progId="Equation.DSMT4">
                    <p:embed/>
                  </p:oleObj>
                </mc:Choice>
                <mc:Fallback>
                  <p:oleObj name="Equation" r:id="rId8" imgW="927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900" y="5642302"/>
                          <a:ext cx="193675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5372100" y="5943600"/>
            <a:ext cx="2095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9" name="Equation" r:id="rId10" imgW="1002960" imgH="419040" progId="Equation.DSMT4">
                    <p:embed/>
                  </p:oleObj>
                </mc:Choice>
                <mc:Fallback>
                  <p:oleObj name="Equation" r:id="rId10" imgW="1002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100" y="5943600"/>
                          <a:ext cx="20955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val="151245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Text Box 16"/>
          <p:cNvSpPr txBox="1">
            <a:spLocks noChangeArrowheads="1"/>
          </p:cNvSpPr>
          <p:nvPr/>
        </p:nvSpPr>
        <p:spPr bwMode="auto">
          <a:xfrm>
            <a:off x="261937" y="2087940"/>
            <a:ext cx="87296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8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 </a:t>
            </a:r>
            <a:r>
              <a:rPr lang="en-US" sz="2400" b="1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C.</a:t>
            </a:r>
          </a:p>
        </p:txBody>
      </p:sp>
      <p:pic>
        <p:nvPicPr>
          <p:cNvPr id="32053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838450"/>
            <a:ext cx="39957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2875" y="4766608"/>
            <a:ext cx="90011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u="sng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vi-V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 độ dài các nửa đường tròn đường kính AC, AB, BC</a:t>
            </a:r>
          </a:p>
          <a:p>
            <a:pPr eaLnBrk="1" hangingPunct="1"/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Tính tổng hai nửa đường tròn đường kính AB và BC</a:t>
            </a:r>
          </a:p>
          <a:p>
            <a:pPr eaLnBrk="1" hangingPunct="1"/>
            <a:r>
              <a:rPr lang="vi-V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 r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020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7074AF-F314-447A-9F34-68919850E550}" type="slidenum">
              <a:rPr lang="en-US"/>
              <a:pPr/>
              <a:t>2</a:t>
            </a:fld>
            <a:endParaRPr 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57200" y="990600"/>
            <a:ext cx="8229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/>
            <a:r>
              <a:rPr lang="en-US" sz="2400" b="1" u="sng">
                <a:solidFill>
                  <a:srgbClr val="0000FF"/>
                </a:solidFill>
                <a:latin typeface=".VnTime" pitchFamily="34" charset="0"/>
              </a:rPr>
              <a:t>Bµi tËp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:</a:t>
            </a:r>
            <a:r>
              <a:rPr lang="en-US" sz="240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ho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hình 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vÏ víi sè ®o AOB = 1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) Sè ®o cung nhá AmB lµ: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.     5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B. 1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.     20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D.  25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b) Sè ®o cung nhá AC lµ:</a:t>
            </a: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A.       6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   B.  3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endParaRPr lang="en-US" sz="2400" b="1">
              <a:solidFill>
                <a:srgbClr val="0000FF"/>
              </a:solidFill>
              <a:latin typeface=".VnTime" pitchFamily="34" charset="0"/>
            </a:endParaRPr>
          </a:p>
          <a:p>
            <a:pPr marL="609600" indent="-609600"/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C.      7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.VnTime" pitchFamily="34" charset="0"/>
              </a:rPr>
              <a:t>                           D.  80</a:t>
            </a:r>
            <a:r>
              <a:rPr lang="en-US" sz="2400" b="1" baseline="30000">
                <a:solidFill>
                  <a:srgbClr val="0000FF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2299" name="Oval 11"/>
          <p:cNvSpPr>
            <a:spLocks noChangeArrowheads="1"/>
          </p:cNvSpPr>
          <p:nvPr/>
        </p:nvSpPr>
        <p:spPr bwMode="auto">
          <a:xfrm>
            <a:off x="3352800" y="1752600"/>
            <a:ext cx="4572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.VnTime" pitchFamily="34" charset="0"/>
              </a:rPr>
              <a:t>B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381000" y="4267200"/>
            <a:ext cx="8763000" cy="2133600"/>
          </a:xfrm>
          <a:prstGeom prst="cloudCallout">
            <a:avLst>
              <a:gd name="adj1" fmla="val -35815"/>
              <a:gd name="adj2" fmla="val 49704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0" hangingPunct="0"/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?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Sè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®o ®é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cña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cung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vµ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cña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c¶ 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®­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err="1" smtClean="0">
                <a:solidFill>
                  <a:srgbClr val="FF3300"/>
                </a:solidFill>
                <a:latin typeface=".VnTime" pitchFamily="34" charset="0"/>
              </a:rPr>
              <a:t>êng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rßn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ta ®·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biÕt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c¸ch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Ýnh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.</a:t>
            </a:r>
          </a:p>
          <a:p>
            <a:pPr algn="ctr" eaLnBrk="0" hangingPunct="0"/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VËy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®é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dµi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®­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err="1" smtClean="0">
                <a:solidFill>
                  <a:srgbClr val="FF3300"/>
                </a:solidFill>
                <a:latin typeface=".VnTime" pitchFamily="34" charset="0"/>
              </a:rPr>
              <a:t>êng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rßn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, ®é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dµi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cung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rßn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®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err="1" smtClean="0">
                <a:solidFill>
                  <a:srgbClr val="FF3300"/>
                </a:solidFill>
                <a:latin typeface=".VnTime" pitchFamily="34" charset="0"/>
              </a:rPr>
              <a:t>­îc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Ýnh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.VnTime" pitchFamily="34" charset="0"/>
              </a:rPr>
              <a:t>nh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smtClean="0">
                <a:solidFill>
                  <a:srgbClr val="FF3300"/>
                </a:solidFill>
                <a:latin typeface=".VnTime" pitchFamily="34" charset="0"/>
              </a:rPr>
              <a:t>­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thÕ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.VnTime" pitchFamily="34" charset="0"/>
              </a:rPr>
              <a:t>nµo</a:t>
            </a:r>
            <a:r>
              <a:rPr lang="en-US" sz="2400" b="1" dirty="0">
                <a:solidFill>
                  <a:srgbClr val="FF3300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457200" y="2819400"/>
            <a:ext cx="457200" cy="381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>
                <a:latin typeface=".VnTime" pitchFamily="34" charset="0"/>
              </a:rPr>
              <a:t>A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867400" y="1600200"/>
            <a:ext cx="3048000" cy="2689225"/>
            <a:chOff x="3552" y="1008"/>
            <a:chExt cx="1920" cy="1694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3552" y="1008"/>
              <a:ext cx="1920" cy="1694"/>
              <a:chOff x="3552" y="994"/>
              <a:chExt cx="1920" cy="1694"/>
            </a:xfrm>
          </p:grpSpPr>
          <p:sp>
            <p:nvSpPr>
              <p:cNvPr id="12304" name="AutoShape 16"/>
              <p:cNvSpPr>
                <a:spLocks noChangeAspect="1" noChangeArrowheads="1" noTextEdit="1"/>
              </p:cNvSpPr>
              <p:nvPr/>
            </p:nvSpPr>
            <p:spPr bwMode="auto">
              <a:xfrm>
                <a:off x="3552" y="1008"/>
                <a:ext cx="1680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5" name="Oval 17"/>
              <p:cNvSpPr>
                <a:spLocks noChangeArrowheads="1"/>
              </p:cNvSpPr>
              <p:nvPr/>
            </p:nvSpPr>
            <p:spPr bwMode="auto">
              <a:xfrm>
                <a:off x="3744" y="1022"/>
                <a:ext cx="1488" cy="144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6" name="Line 18"/>
              <p:cNvSpPr>
                <a:spLocks noChangeShapeType="1"/>
              </p:cNvSpPr>
              <p:nvPr/>
            </p:nvSpPr>
            <p:spPr bwMode="auto">
              <a:xfrm>
                <a:off x="4450" y="1042"/>
                <a:ext cx="1" cy="694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Line 19"/>
              <p:cNvSpPr>
                <a:spLocks noChangeShapeType="1"/>
              </p:cNvSpPr>
              <p:nvPr/>
            </p:nvSpPr>
            <p:spPr bwMode="auto">
              <a:xfrm flipH="1">
                <a:off x="4224" y="1756"/>
                <a:ext cx="224" cy="643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 flipH="1">
                <a:off x="3840" y="1008"/>
                <a:ext cx="624" cy="365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3848" y="1381"/>
                <a:ext cx="602" cy="357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Rectangle 22"/>
              <p:cNvSpPr>
                <a:spLocks noChangeArrowheads="1"/>
              </p:cNvSpPr>
              <p:nvPr/>
            </p:nvSpPr>
            <p:spPr bwMode="auto">
              <a:xfrm>
                <a:off x="3674" y="1330"/>
                <a:ext cx="101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A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1" name="Rectangle 23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38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2" name="Rectangle 24"/>
              <p:cNvSpPr>
                <a:spLocks noChangeArrowheads="1"/>
              </p:cNvSpPr>
              <p:nvPr/>
            </p:nvSpPr>
            <p:spPr bwMode="auto">
              <a:xfrm>
                <a:off x="3605" y="1920"/>
                <a:ext cx="13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>
                    <a:solidFill>
                      <a:srgbClr val="000000"/>
                    </a:solidFill>
                  </a:rPr>
                  <a:t>m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3" name="Rectangle 25"/>
              <p:cNvSpPr>
                <a:spLocks noChangeArrowheads="1"/>
              </p:cNvSpPr>
              <p:nvPr/>
            </p:nvSpPr>
            <p:spPr bwMode="auto">
              <a:xfrm>
                <a:off x="4194" y="1747"/>
                <a:ext cx="174" cy="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300">
                    <a:solidFill>
                      <a:srgbClr val="000000"/>
                    </a:solidFill>
                  </a:rPr>
                  <a:t>100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4" name="Rectangle 26"/>
              <p:cNvSpPr>
                <a:spLocks noChangeArrowheads="1"/>
              </p:cNvSpPr>
              <p:nvPr/>
            </p:nvSpPr>
            <p:spPr bwMode="auto">
              <a:xfrm>
                <a:off x="4464" y="1056"/>
                <a:ext cx="110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C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5" name="Rectangle 27"/>
              <p:cNvSpPr>
                <a:spLocks noChangeArrowheads="1"/>
              </p:cNvSpPr>
              <p:nvPr/>
            </p:nvSpPr>
            <p:spPr bwMode="auto">
              <a:xfrm>
                <a:off x="4512" y="1642"/>
                <a:ext cx="118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900">
                    <a:solidFill>
                      <a:srgbClr val="000000"/>
                    </a:solidFill>
                  </a:rPr>
                  <a:t>O</a:t>
                </a: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16" name="Oval 28"/>
              <p:cNvSpPr>
                <a:spLocks noChangeArrowheads="1"/>
              </p:cNvSpPr>
              <p:nvPr/>
            </p:nvSpPr>
            <p:spPr bwMode="auto">
              <a:xfrm>
                <a:off x="4430" y="171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7" name="Oval 29"/>
              <p:cNvSpPr>
                <a:spLocks noChangeArrowheads="1"/>
              </p:cNvSpPr>
              <p:nvPr/>
            </p:nvSpPr>
            <p:spPr bwMode="auto">
              <a:xfrm>
                <a:off x="4430" y="99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8" name="Oval 30"/>
              <p:cNvSpPr>
                <a:spLocks noChangeArrowheads="1"/>
              </p:cNvSpPr>
              <p:nvPr/>
            </p:nvSpPr>
            <p:spPr bwMode="auto">
              <a:xfrm>
                <a:off x="4196" y="2394"/>
                <a:ext cx="41" cy="4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9" name="Rectangle 31"/>
              <p:cNvSpPr>
                <a:spLocks noChangeArrowheads="1"/>
              </p:cNvSpPr>
              <p:nvPr/>
            </p:nvSpPr>
            <p:spPr bwMode="auto">
              <a:xfrm>
                <a:off x="4080" y="2400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</a:rPr>
                  <a:t>B</a:t>
                </a:r>
                <a:endParaRPr lang="en-US" sz="2000">
                  <a:latin typeface="VNI-Times" pitchFamily="2" charset="0"/>
                </a:endParaRPr>
              </a:p>
            </p:txBody>
          </p:sp>
          <p:sp>
            <p:nvSpPr>
              <p:cNvPr id="12320" name="Oval 32"/>
              <p:cNvSpPr>
                <a:spLocks noChangeArrowheads="1"/>
              </p:cNvSpPr>
              <p:nvPr/>
            </p:nvSpPr>
            <p:spPr bwMode="auto">
              <a:xfrm>
                <a:off x="3826" y="1344"/>
                <a:ext cx="41" cy="5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 flipH="1">
              <a:off x="4080" y="1500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4116" y="1176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3" name="Line 35"/>
          <p:cNvSpPr>
            <a:spLocks noChangeShapeType="1"/>
          </p:cNvSpPr>
          <p:nvPr/>
        </p:nvSpPr>
        <p:spPr bwMode="auto">
          <a:xfrm flipV="1">
            <a:off x="4648200" y="946150"/>
            <a:ext cx="300038" cy="12065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4" name="Line 36"/>
          <p:cNvSpPr>
            <a:spLocks noChangeShapeType="1"/>
          </p:cNvSpPr>
          <p:nvPr/>
        </p:nvSpPr>
        <p:spPr bwMode="auto">
          <a:xfrm>
            <a:off x="4953000" y="942975"/>
            <a:ext cx="276225" cy="1317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133600" y="76200"/>
            <a:ext cx="533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ỂM TRA BÀI CŨ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build="p"/>
      <p:bldP spid="12299" grpId="0" animBg="1"/>
      <p:bldP spid="12300" grpId="0" animBg="1"/>
      <p:bldP spid="12301" grpId="0" animBg="1"/>
      <p:bldP spid="12323" grpId="0" animBg="1"/>
      <p:bldP spid="123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Text Box 16"/>
          <p:cNvSpPr txBox="1">
            <a:spLocks noChangeArrowheads="1"/>
          </p:cNvSpPr>
          <p:nvPr/>
        </p:nvSpPr>
        <p:spPr bwMode="auto">
          <a:xfrm>
            <a:off x="185737" y="1478340"/>
            <a:ext cx="59102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8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 </a:t>
            </a:r>
            <a:r>
              <a:rPr lang="en-US" sz="2400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C.</a:t>
            </a:r>
          </a:p>
        </p:txBody>
      </p:sp>
      <p:pic>
        <p:nvPicPr>
          <p:cNvPr id="32053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80914"/>
            <a:ext cx="39957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5737" y="3286780"/>
            <a:ext cx="1414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04800" y="3733800"/>
            <a:ext cx="644366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Tx/>
              <a:buChar char="-"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96000" y="3689132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89132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04800" y="5862201"/>
            <a:ext cx="6248400" cy="843399"/>
            <a:chOff x="304800" y="5862201"/>
            <a:chExt cx="6248400" cy="843399"/>
          </a:xfrm>
        </p:grpSpPr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304800" y="5862201"/>
              <a:ext cx="10334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27650" name="Object 2"/>
            <p:cNvGraphicFramePr>
              <a:graphicFrameLocks noChangeAspect="1"/>
            </p:cNvGraphicFramePr>
            <p:nvPr/>
          </p:nvGraphicFramePr>
          <p:xfrm>
            <a:off x="1303338" y="5867400"/>
            <a:ext cx="524986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3" name="Equation" r:id="rId7" imgW="2260440" imgH="393480" progId="Equation.DSMT4">
                    <p:embed/>
                  </p:oleObj>
                </mc:Choice>
                <mc:Fallback>
                  <p:oleObj name="Equation" r:id="rId7" imgW="2260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338" y="5867400"/>
                          <a:ext cx="5249862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96000" y="4435366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35366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26163" y="5149850"/>
          <a:ext cx="8842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149850"/>
                        <a:ext cx="8842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2844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76200" y="762000"/>
            <a:ext cx="457200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2( SGK/96).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40 mm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a-ro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00 mm.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OB</a:t>
            </a:r>
          </a:p>
        </p:txBody>
      </p:sp>
      <p:sp>
        <p:nvSpPr>
          <p:cNvPr id="3" name="Oval 50" descr="Parchment"/>
          <p:cNvSpPr>
            <a:spLocks noChangeArrowheads="1"/>
          </p:cNvSpPr>
          <p:nvPr/>
        </p:nvSpPr>
        <p:spPr bwMode="auto">
          <a:xfrm>
            <a:off x="6067425" y="889938"/>
            <a:ext cx="1752600" cy="1752600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Line 54"/>
          <p:cNvSpPr>
            <a:spLocks noChangeShapeType="1"/>
          </p:cNvSpPr>
          <p:nvPr/>
        </p:nvSpPr>
        <p:spPr bwMode="auto">
          <a:xfrm flipV="1">
            <a:off x="6969125" y="1377301"/>
            <a:ext cx="758825" cy="411162"/>
          </a:xfrm>
          <a:prstGeom prst="line">
            <a:avLst/>
          </a:prstGeom>
          <a:noFill/>
          <a:ln w="127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Line 55"/>
          <p:cNvSpPr>
            <a:spLocks noChangeShapeType="1"/>
          </p:cNvSpPr>
          <p:nvPr/>
        </p:nvSpPr>
        <p:spPr bwMode="auto">
          <a:xfrm flipH="1" flipV="1">
            <a:off x="6130925" y="1423338"/>
            <a:ext cx="838200" cy="365125"/>
          </a:xfrm>
          <a:prstGeom prst="line">
            <a:avLst/>
          </a:prstGeom>
          <a:noFill/>
          <a:ln w="127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Line 56"/>
          <p:cNvSpPr>
            <a:spLocks noChangeShapeType="1"/>
          </p:cNvSpPr>
          <p:nvPr/>
        </p:nvSpPr>
        <p:spPr bwMode="auto">
          <a:xfrm flipH="1">
            <a:off x="5303838" y="1423338"/>
            <a:ext cx="838200" cy="2286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57"/>
          <p:cNvSpPr>
            <a:spLocks noChangeShapeType="1"/>
          </p:cNvSpPr>
          <p:nvPr/>
        </p:nvSpPr>
        <p:spPr bwMode="auto">
          <a:xfrm>
            <a:off x="7734300" y="1370951"/>
            <a:ext cx="898525" cy="23622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Arc 61"/>
          <p:cNvSpPr>
            <a:spLocks/>
          </p:cNvSpPr>
          <p:nvPr/>
        </p:nvSpPr>
        <p:spPr bwMode="auto">
          <a:xfrm>
            <a:off x="6781800" y="1585263"/>
            <a:ext cx="338138" cy="319088"/>
          </a:xfrm>
          <a:custGeom>
            <a:avLst/>
            <a:gdLst>
              <a:gd name="T0" fmla="*/ 0 w 33282"/>
              <a:gd name="T1" fmla="*/ 127872 h 21600"/>
              <a:gd name="T2" fmla="*/ 338138 w 33282"/>
              <a:gd name="T3" fmla="*/ 104560 h 21600"/>
              <a:gd name="T4" fmla="*/ 175683 w 33282"/>
              <a:gd name="T5" fmla="*/ 319088 h 21600"/>
              <a:gd name="T6" fmla="*/ 0 60000 65536"/>
              <a:gd name="T7" fmla="*/ 0 60000 65536"/>
              <a:gd name="T8" fmla="*/ 0 60000 65536"/>
              <a:gd name="T9" fmla="*/ 0 w 33282"/>
              <a:gd name="T10" fmla="*/ 0 h 21600"/>
              <a:gd name="T11" fmla="*/ 33282 w 3328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282" h="21600" fill="none" extrusionOk="0">
                <a:moveTo>
                  <a:pt x="0" y="8656"/>
                </a:moveTo>
                <a:cubicBezTo>
                  <a:pt x="4078" y="3207"/>
                  <a:pt x="10486" y="-1"/>
                  <a:pt x="17292" y="0"/>
                </a:cubicBezTo>
                <a:cubicBezTo>
                  <a:pt x="23381" y="0"/>
                  <a:pt x="29187" y="2570"/>
                  <a:pt x="33281" y="7078"/>
                </a:cubicBezTo>
              </a:path>
              <a:path w="33282" h="21600" stroke="0" extrusionOk="0">
                <a:moveTo>
                  <a:pt x="0" y="8656"/>
                </a:moveTo>
                <a:cubicBezTo>
                  <a:pt x="4078" y="3207"/>
                  <a:pt x="10486" y="-1"/>
                  <a:pt x="17292" y="0"/>
                </a:cubicBezTo>
                <a:cubicBezTo>
                  <a:pt x="23381" y="0"/>
                  <a:pt x="29187" y="2570"/>
                  <a:pt x="33281" y="7078"/>
                </a:cubicBezTo>
                <a:lnTo>
                  <a:pt x="17292" y="21600"/>
                </a:lnTo>
                <a:close/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5794375" y="116616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A</a:t>
            </a:r>
          </a:p>
        </p:txBody>
      </p:sp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7727950" y="1137588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B</a:t>
            </a:r>
          </a:p>
        </p:txBody>
      </p:sp>
      <p:sp>
        <p:nvSpPr>
          <p:cNvPr id="11" name="Text Box 64"/>
          <p:cNvSpPr txBox="1">
            <a:spLocks noChangeArrowheads="1"/>
          </p:cNvSpPr>
          <p:nvPr/>
        </p:nvSpPr>
        <p:spPr bwMode="auto">
          <a:xfrm>
            <a:off x="6784975" y="177576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5418" y="3886200"/>
            <a:ext cx="1316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u="sng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400" b="1" u="sng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990600" y="4158952"/>
            <a:ext cx="4572000" cy="892175"/>
            <a:chOff x="990600" y="4158952"/>
            <a:chExt cx="4572000" cy="8921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990600" y="4311352"/>
              <a:ext cx="4572000" cy="56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2133600" y="4158952"/>
            <a:ext cx="1565275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9" name="Equation" r:id="rId4" imgW="622080" imgH="393480" progId="Equation.DSMT4">
                    <p:embed/>
                  </p:oleObj>
                </mc:Choice>
                <mc:Fallback>
                  <p:oleObj name="Equation" r:id="rId4" imgW="622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4158952"/>
                          <a:ext cx="1565275" cy="89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85800" y="5073352"/>
          <a:ext cx="50784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6" imgW="2019240" imgH="419040" progId="Equation.DSMT4">
                  <p:embed/>
                </p:oleObj>
              </mc:Choice>
              <mc:Fallback>
                <p:oleObj name="Equation" r:id="rId6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73352"/>
                        <a:ext cx="50784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6069608"/>
            <a:ext cx="2971800" cy="564257"/>
            <a:chOff x="762000" y="5867400"/>
            <a:chExt cx="4572000" cy="564257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762000" y="5867400"/>
              <a:ext cx="4572000" cy="56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just"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6564" name="Object 4"/>
            <p:cNvGraphicFramePr>
              <a:graphicFrameLocks noChangeAspect="1"/>
            </p:cNvGraphicFramePr>
            <p:nvPr/>
          </p:nvGraphicFramePr>
          <p:xfrm>
            <a:off x="1992923" y="5880536"/>
            <a:ext cx="2872154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1" name="Equation" r:id="rId8" imgW="761760" imgH="228600" progId="Equation.DSMT4">
                    <p:embed/>
                  </p:oleObj>
                </mc:Choice>
                <mc:Fallback>
                  <p:oleObj name="Equation" r:id="rId8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923" y="5880536"/>
                          <a:ext cx="2872154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542728" y="315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</p:spTree>
    <p:extLst>
      <p:ext uri="{BB962C8B-B14F-4D97-AF65-F5344CB8AC3E}">
        <p14:creationId xmlns:p14="http://schemas.microsoft.com/office/powerpoint/2010/main" val="215818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3"/>
          <p:cNvSpPr>
            <a:spLocks noChangeShapeType="1"/>
          </p:cNvSpPr>
          <p:nvPr/>
        </p:nvSpPr>
        <p:spPr bwMode="auto">
          <a:xfrm>
            <a:off x="4495800" y="671513"/>
            <a:ext cx="0" cy="6172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0" y="762000"/>
            <a:ext cx="42672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572000" y="762000"/>
            <a:ext cx="419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"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")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ý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6019800" y="1905000"/>
            <a:ext cx="0" cy="167640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8489732" y="1828800"/>
            <a:ext cx="0" cy="167640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7239000" y="3064202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012082" y="1950720"/>
            <a:ext cx="2468880" cy="2468880"/>
            <a:chOff x="6012082" y="1468527"/>
            <a:chExt cx="2903318" cy="2895600"/>
          </a:xfrm>
        </p:grpSpPr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7303034" y="2854208"/>
              <a:ext cx="4206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6019800" y="2666090"/>
              <a:ext cx="2895600" cy="0"/>
            </a:xfrm>
            <a:prstGeom prst="lin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7772400" y="2895600"/>
              <a:ext cx="685800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R</a:t>
              </a:r>
            </a:p>
            <a:p>
              <a:pPr algn="ctr"/>
              <a:endParaRPr lang="en-US" sz="2400" b="1" dirty="0">
                <a:solidFill>
                  <a:srgbClr val="FF0066"/>
                </a:solidFill>
                <a:latin typeface="Times New Roman" pitchFamily="18" charset="0"/>
              </a:endParaRP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7239000" y="2237729"/>
              <a:ext cx="685800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d</a:t>
              </a:r>
            </a:p>
            <a:p>
              <a:pPr algn="ctr"/>
              <a:endParaRPr lang="en-US" sz="2400" b="1" dirty="0">
                <a:solidFill>
                  <a:srgbClr val="FF0066"/>
                </a:solidFill>
                <a:latin typeface="Times New Roman" pitchFamily="18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12082" y="1468527"/>
              <a:ext cx="2903318" cy="2895600"/>
              <a:chOff x="6012082" y="1468527"/>
              <a:chExt cx="2903318" cy="2895600"/>
            </a:xfrm>
          </p:grpSpPr>
          <p:sp>
            <p:nvSpPr>
              <p:cNvPr id="22538" name="Oval 10"/>
              <p:cNvSpPr>
                <a:spLocks noChangeArrowheads="1"/>
              </p:cNvSpPr>
              <p:nvPr/>
            </p:nvSpPr>
            <p:spPr bwMode="auto">
              <a:xfrm>
                <a:off x="6019800" y="1468527"/>
                <a:ext cx="2895600" cy="289560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1" name="Line 13"/>
              <p:cNvSpPr>
                <a:spLocks noChangeShapeType="1"/>
              </p:cNvSpPr>
              <p:nvPr/>
            </p:nvSpPr>
            <p:spPr bwMode="auto">
              <a:xfrm>
                <a:off x="6012082" y="2826340"/>
                <a:ext cx="2895600" cy="0"/>
              </a:xfrm>
              <a:prstGeom prst="line">
                <a:avLst/>
              </a:prstGeom>
              <a:noFill/>
              <a:ln w="38100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" name="Group 19"/>
              <p:cNvGrpSpPr>
                <a:grpSpLocks/>
              </p:cNvGrpSpPr>
              <p:nvPr/>
            </p:nvGrpSpPr>
            <p:grpSpPr bwMode="auto">
              <a:xfrm>
                <a:off x="8610600" y="2633472"/>
                <a:ext cx="260350" cy="228600"/>
                <a:chOff x="5068" y="2317"/>
                <a:chExt cx="62" cy="75"/>
              </a:xfrm>
            </p:grpSpPr>
            <p:sp>
              <p:nvSpPr>
                <p:cNvPr id="4125" name="Line 2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069" y="2329"/>
                  <a:ext cx="61" cy="0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6" name="Line 2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5068" y="2317"/>
                  <a:ext cx="1" cy="75"/>
                </a:xfrm>
                <a:prstGeom prst="line">
                  <a:avLst/>
                </a:prstGeom>
                <a:noFill/>
                <a:ln w="317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" name="Group 22"/>
              <p:cNvGrpSpPr>
                <a:grpSpLocks/>
              </p:cNvGrpSpPr>
              <p:nvPr/>
            </p:nvGrpSpPr>
            <p:grpSpPr bwMode="auto">
              <a:xfrm>
                <a:off x="6019800" y="2667000"/>
                <a:ext cx="228600" cy="228600"/>
                <a:chOff x="3552" y="2688"/>
                <a:chExt cx="144" cy="144"/>
              </a:xfrm>
            </p:grpSpPr>
            <p:sp>
              <p:nvSpPr>
                <p:cNvPr id="412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52" y="2688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4" name="Line 24"/>
                <p:cNvSpPr>
                  <a:spLocks noChangeShapeType="1"/>
                </p:cNvSpPr>
                <p:nvPr/>
              </p:nvSpPr>
              <p:spPr bwMode="auto">
                <a:xfrm>
                  <a:off x="3696" y="2688"/>
                  <a:ext cx="0" cy="144"/>
                </a:xfrm>
                <a:prstGeom prst="line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09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12264"/>
              </p:ext>
            </p:extLst>
          </p:nvPr>
        </p:nvGraphicFramePr>
        <p:xfrm>
          <a:off x="806450" y="2300288"/>
          <a:ext cx="1174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4" imgW="571004" imgH="177646" progId="Equation.DSMT4">
                  <p:embed/>
                </p:oleObj>
              </mc:Choice>
              <mc:Fallback>
                <p:oleObj name="Equation" r:id="rId4" imgW="571004" imgH="17764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300288"/>
                        <a:ext cx="11747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3126"/>
              </p:ext>
            </p:extLst>
          </p:nvPr>
        </p:nvGraphicFramePr>
        <p:xfrm>
          <a:off x="2589213" y="2274888"/>
          <a:ext cx="1095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6" imgW="533160" imgH="190440" progId="Equation.DSMT4">
                  <p:embed/>
                </p:oleObj>
              </mc:Choice>
              <mc:Fallback>
                <p:oleObj name="Equation" r:id="rId6" imgW="533160" imgH="1904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274888"/>
                        <a:ext cx="10953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560" name="Text Box 32"/>
              <p:cNvSpPr txBox="1">
                <a:spLocks noChangeArrowheads="1"/>
              </p:cNvSpPr>
              <p:nvPr/>
            </p:nvSpPr>
            <p:spPr bwMode="auto">
              <a:xfrm>
                <a:off x="4585855" y="4436630"/>
                <a:ext cx="441960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ọc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"pi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")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ý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ỷ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ần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ường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𝜋</m:t>
                    </m:r>
                    <m:r>
                      <a:rPr lang="en-US" sz="2400" i="1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≈3,14</m:t>
                    </m:r>
                  </m:oMath>
                </a14:m>
                <a:r>
                  <a:rPr lang="en-US" sz="24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560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5855" y="4436630"/>
                <a:ext cx="4419600" cy="1754326"/>
              </a:xfrm>
              <a:prstGeom prst="rect">
                <a:avLst/>
              </a:prstGeom>
              <a:blipFill rotWithShape="1">
                <a:blip r:embed="rId8"/>
                <a:stretch>
                  <a:fillRect l="-2069" r="-414" b="-34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85800" y="107732"/>
            <a:ext cx="8077200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00FF"/>
                </a:solidFill>
                <a:latin typeface="Times New Roman"/>
                <a:cs typeface="Times New Roman"/>
              </a:rPr>
              <a:t>Tiết</a:t>
            </a: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 52, 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2819400"/>
            <a:ext cx="44958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: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d = 2R)</a:t>
            </a:r>
          </a:p>
          <a:p>
            <a:pPr eaLnBrk="1" hangingPunct="1">
              <a:lnSpc>
                <a:spcPct val="150000"/>
              </a:lnSpc>
            </a:pP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(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pi”)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" y="4489232"/>
          <a:ext cx="1228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9232"/>
                        <a:ext cx="1228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1190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22533" grpId="0"/>
      <p:bldP spid="22542" grpId="0" animBg="1"/>
      <p:bldP spid="22543" grpId="0" animBg="1"/>
      <p:bldP spid="22560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ong loi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456" y="986406"/>
            <a:ext cx="9136544" cy="5139757"/>
          </a:xfrm>
        </p:spPr>
      </p:pic>
    </p:spTree>
    <p:extLst>
      <p:ext uri="{BB962C8B-B14F-4D97-AF65-F5344CB8AC3E}">
        <p14:creationId xmlns:p14="http://schemas.microsoft.com/office/powerpoint/2010/main" val="56669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" name="Text Box 8"/>
          <p:cNvSpPr txBox="1">
            <a:spLocks noChangeArrowheads="1"/>
          </p:cNvSpPr>
          <p:nvPr/>
        </p:nvSpPr>
        <p:spPr bwMode="auto">
          <a:xfrm>
            <a:off x="0" y="15428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65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( SGK-94)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dirty="0">
                <a:latin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</a:rPr>
            </a:br>
            <a:r>
              <a:rPr lang="en-US" sz="2400" dirty="0">
                <a:latin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ầ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sym typeface="Symbol" pitchFamily="18" charset="2"/>
              </a:rPr>
              <a:t>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3,14, </a:t>
            </a:r>
            <a:r>
              <a:rPr lang="en-US" sz="2400" dirty="0" err="1">
                <a:latin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</a:rPr>
              <a:t>trố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</a:rPr>
              <a:t>(</a:t>
            </a:r>
            <a:r>
              <a:rPr lang="en-US" sz="2400" i="1" dirty="0" err="1">
                <a:latin typeface="Times New Roman" pitchFamily="18" charset="0"/>
              </a:rPr>
              <a:t>đơ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vị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ộ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dài</a:t>
            </a:r>
            <a:r>
              <a:rPr lang="en-US" sz="2400" i="1" dirty="0">
                <a:latin typeface="Times New Roman" pitchFamily="18" charset="0"/>
              </a:rPr>
              <a:t>: cm, </a:t>
            </a:r>
            <a:r>
              <a:rPr lang="en-US" sz="2400" i="1" dirty="0" err="1">
                <a:latin typeface="Times New Roman" pitchFamily="18" charset="0"/>
              </a:rPr>
              <a:t>làm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rò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kết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quả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đế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chữ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số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ập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phâ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thứ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hai</a:t>
            </a:r>
            <a:r>
              <a:rPr lang="en-US" sz="2400" i="1" dirty="0">
                <a:latin typeface="Times New Roman" pitchFamily="18" charset="0"/>
              </a:rPr>
              <a:t>):</a:t>
            </a:r>
          </a:p>
        </p:txBody>
      </p:sp>
      <p:graphicFrame>
        <p:nvGraphicFramePr>
          <p:cNvPr id="21571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7062979"/>
              </p:ext>
            </p:extLst>
          </p:nvPr>
        </p:nvGraphicFramePr>
        <p:xfrm>
          <a:off x="119063" y="2794000"/>
          <a:ext cx="8810626" cy="2214562"/>
        </p:xfrm>
        <a:graphic>
          <a:graphicData uri="http://schemas.openxmlformats.org/drawingml/2006/table">
            <a:tbl>
              <a:tblPr/>
              <a:tblGrid>
                <a:gridCol w="3595649"/>
                <a:gridCol w="708232"/>
                <a:gridCol w="901349"/>
                <a:gridCol w="901349"/>
                <a:gridCol w="901349"/>
                <a:gridCol w="797809"/>
                <a:gridCol w="1004889"/>
              </a:tblGrid>
              <a:tr h="6778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(R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ính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kern="1000" cap="none" spc="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kern="1000" cap="none" spc="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d 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8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ộ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à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(C)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,12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92" name="Rectangle 88"/>
          <p:cNvSpPr>
            <a:spLocks noChangeArrowheads="1"/>
          </p:cNvSpPr>
          <p:nvPr/>
        </p:nvSpPr>
        <p:spPr bwMode="auto">
          <a:xfrm>
            <a:off x="7000875" y="3579813"/>
            <a:ext cx="985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6,37</a:t>
            </a:r>
          </a:p>
        </p:txBody>
      </p:sp>
      <p:sp>
        <p:nvSpPr>
          <p:cNvPr id="21593" name="Rectangle 89"/>
          <p:cNvSpPr>
            <a:spLocks noChangeArrowheads="1"/>
          </p:cNvSpPr>
          <p:nvPr/>
        </p:nvSpPr>
        <p:spPr bwMode="auto">
          <a:xfrm>
            <a:off x="7143750" y="2936875"/>
            <a:ext cx="8130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,19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94" name="Rectangle 90"/>
          <p:cNvSpPr>
            <a:spLocks noChangeArrowheads="1"/>
          </p:cNvSpPr>
          <p:nvPr/>
        </p:nvSpPr>
        <p:spPr bwMode="auto">
          <a:xfrm>
            <a:off x="6286500" y="4341813"/>
            <a:ext cx="82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,42</a:t>
            </a:r>
          </a:p>
        </p:txBody>
      </p:sp>
      <p:sp>
        <p:nvSpPr>
          <p:cNvPr id="21595" name="Rectangle 91"/>
          <p:cNvSpPr>
            <a:spLocks noChangeArrowheads="1"/>
          </p:cNvSpPr>
          <p:nvPr/>
        </p:nvSpPr>
        <p:spPr bwMode="auto">
          <a:xfrm>
            <a:off x="6286500" y="2936875"/>
            <a:ext cx="639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5</a:t>
            </a:r>
          </a:p>
        </p:txBody>
      </p:sp>
      <p:sp>
        <p:nvSpPr>
          <p:cNvPr id="21596" name="Rectangle 92"/>
          <p:cNvSpPr>
            <a:spLocks noChangeArrowheads="1"/>
          </p:cNvSpPr>
          <p:nvPr/>
        </p:nvSpPr>
        <p:spPr bwMode="auto">
          <a:xfrm>
            <a:off x="5286375" y="4365625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,84</a:t>
            </a:r>
          </a:p>
        </p:txBody>
      </p:sp>
      <p:sp>
        <p:nvSpPr>
          <p:cNvPr id="21597" name="Rectangle 93"/>
          <p:cNvSpPr>
            <a:spLocks noChangeArrowheads="1"/>
          </p:cNvSpPr>
          <p:nvPr/>
        </p:nvSpPr>
        <p:spPr bwMode="auto">
          <a:xfrm>
            <a:off x="5572125" y="3627438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21598" name="Rectangle 94"/>
          <p:cNvSpPr>
            <a:spLocks noChangeArrowheads="1"/>
          </p:cNvSpPr>
          <p:nvPr/>
        </p:nvSpPr>
        <p:spPr bwMode="auto">
          <a:xfrm>
            <a:off x="4643438" y="2936875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1599" name="Rectangle 95"/>
          <p:cNvSpPr>
            <a:spLocks noChangeArrowheads="1"/>
          </p:cNvSpPr>
          <p:nvPr/>
        </p:nvSpPr>
        <p:spPr bwMode="auto">
          <a:xfrm>
            <a:off x="3643313" y="43656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2,8</a:t>
            </a:r>
          </a:p>
        </p:txBody>
      </p:sp>
      <p:sp>
        <p:nvSpPr>
          <p:cNvPr id="21600" name="Rectangle 96"/>
          <p:cNvSpPr>
            <a:spLocks noChangeArrowheads="1"/>
          </p:cNvSpPr>
          <p:nvPr/>
        </p:nvSpPr>
        <p:spPr bwMode="auto">
          <a:xfrm>
            <a:off x="3786188" y="3698875"/>
            <a:ext cx="704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21601" name="Rectangle 97"/>
          <p:cNvSpPr>
            <a:spLocks noChangeArrowheads="1"/>
          </p:cNvSpPr>
          <p:nvPr/>
        </p:nvSpPr>
        <p:spPr bwMode="auto">
          <a:xfrm>
            <a:off x="4500563" y="4365625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,4</a:t>
            </a:r>
          </a:p>
        </p:txBody>
      </p:sp>
      <p:sp>
        <p:nvSpPr>
          <p:cNvPr id="6191" name="Rectangle 120"/>
          <p:cNvSpPr>
            <a:spLocks noChangeArrowheads="1"/>
          </p:cNvSpPr>
          <p:nvPr/>
        </p:nvSpPr>
        <p:spPr bwMode="auto">
          <a:xfrm>
            <a:off x="0" y="3875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628" name="Text Box 124"/>
          <p:cNvSpPr txBox="1">
            <a:spLocks noChangeArrowheads="1"/>
          </p:cNvSpPr>
          <p:nvPr/>
        </p:nvSpPr>
        <p:spPr bwMode="auto">
          <a:xfrm>
            <a:off x="71438" y="5003800"/>
            <a:ext cx="39624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1629" name="Object 4"/>
          <p:cNvGraphicFramePr>
            <a:graphicFrameLocks noChangeAspect="1"/>
          </p:cNvGraphicFramePr>
          <p:nvPr/>
        </p:nvGraphicFramePr>
        <p:xfrm>
          <a:off x="3849688" y="5321300"/>
          <a:ext cx="1181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321300"/>
                        <a:ext cx="11811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30" name="Text Box 126"/>
          <p:cNvSpPr txBox="1">
            <a:spLocks noChangeArrowheads="1"/>
          </p:cNvSpPr>
          <p:nvPr/>
        </p:nvSpPr>
        <p:spPr bwMode="auto">
          <a:xfrm>
            <a:off x="2778125" y="546417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 = 2R </a:t>
            </a:r>
          </a:p>
        </p:txBody>
      </p:sp>
      <p:graphicFrame>
        <p:nvGraphicFramePr>
          <p:cNvPr id="21631" name="Object 5"/>
          <p:cNvGraphicFramePr>
            <a:graphicFrameLocks noChangeAspect="1"/>
          </p:cNvGraphicFramePr>
          <p:nvPr/>
        </p:nvGraphicFramePr>
        <p:xfrm>
          <a:off x="2743200" y="6103938"/>
          <a:ext cx="1219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103938"/>
                        <a:ext cx="1219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32" name="Object 6"/>
          <p:cNvGraphicFramePr>
            <a:graphicFrameLocks noChangeAspect="1"/>
          </p:cNvGraphicFramePr>
          <p:nvPr/>
        </p:nvGraphicFramePr>
        <p:xfrm>
          <a:off x="4038600" y="5930900"/>
          <a:ext cx="121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930900"/>
                        <a:ext cx="1219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8286750" y="3579813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8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286750" y="2865438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12264"/>
              </p:ext>
            </p:extLst>
          </p:nvPr>
        </p:nvGraphicFramePr>
        <p:xfrm>
          <a:off x="931862" y="1016000"/>
          <a:ext cx="1174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9" imgW="571004" imgH="177646" progId="Equation.DSMT4">
                  <p:embed/>
                </p:oleObj>
              </mc:Choice>
              <mc:Fallback>
                <p:oleObj name="Equation" r:id="rId9" imgW="571004" imgH="177646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" y="1016000"/>
                        <a:ext cx="11747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53126"/>
              </p:ext>
            </p:extLst>
          </p:nvPr>
        </p:nvGraphicFramePr>
        <p:xfrm>
          <a:off x="2714625" y="990600"/>
          <a:ext cx="1095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1" imgW="533160" imgH="190440" progId="Equation.DSMT4">
                  <p:embed/>
                </p:oleObj>
              </mc:Choice>
              <mc:Fallback>
                <p:oleObj name="Equation" r:id="rId11" imgW="533160" imgH="1904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990600"/>
                        <a:ext cx="10953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99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2" grpId="0"/>
      <p:bldP spid="21593" grpId="0"/>
      <p:bldP spid="21594" grpId="0"/>
      <p:bldP spid="21595" grpId="0"/>
      <p:bldP spid="21596" grpId="0"/>
      <p:bldP spid="21597" grpId="0"/>
      <p:bldP spid="21598" grpId="0"/>
      <p:bldP spid="21599" grpId="0"/>
      <p:bldP spid="21600" grpId="0"/>
      <p:bldP spid="21601" grpId="0"/>
      <p:bldP spid="21628" grpId="0"/>
      <p:bldP spid="21630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5" t="21039" r="37769" b="29265"/>
          <a:stretch>
            <a:fillRect/>
          </a:stretch>
        </p:blipFill>
        <p:spPr>
          <a:xfrm>
            <a:off x="3492500" y="333375"/>
            <a:ext cx="5603875" cy="5562600"/>
          </a:xfrm>
          <a:noFill/>
        </p:spPr>
      </p:pic>
      <p:sp>
        <p:nvSpPr>
          <p:cNvPr id="66564" name="AutoShape 4"/>
          <p:cNvSpPr>
            <a:spLocks noChangeArrowheads="1"/>
          </p:cNvSpPr>
          <p:nvPr/>
        </p:nvSpPr>
        <p:spPr bwMode="auto">
          <a:xfrm rot="1307317">
            <a:off x="-19050" y="636588"/>
            <a:ext cx="3581400" cy="2468562"/>
          </a:xfrm>
          <a:prstGeom prst="cloudCallout">
            <a:avLst>
              <a:gd name="adj1" fmla="val 5546"/>
              <a:gd name="adj2" fmla="val 74898"/>
            </a:avLst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Số đo cung thì đã biết nhưng độ dài cung thì tính như thế nào nhỉ ????</a:t>
            </a:r>
          </a:p>
        </p:txBody>
      </p:sp>
      <p:pic>
        <p:nvPicPr>
          <p:cNvPr id="66565" name="Picture 5" descr="Suy ngh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23368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 Box 34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FF00FF"/>
                </a:solidFill>
                <a:latin typeface="VNI-Times" pitchFamily="2" charset="0"/>
              </a:rPr>
              <a:t>§9. ÑOÄ DAØI ÑÖÔØNG TROØN, CUNG TROØN</a:t>
            </a:r>
          </a:p>
        </p:txBody>
      </p:sp>
    </p:spTree>
    <p:extLst>
      <p:ext uri="{BB962C8B-B14F-4D97-AF65-F5344CB8AC3E}">
        <p14:creationId xmlns:p14="http://schemas.microsoft.com/office/powerpoint/2010/main" val="143880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5" t="21039" r="37769" b="29265"/>
          <a:stretch>
            <a:fillRect/>
          </a:stretch>
        </p:blipFill>
        <p:spPr>
          <a:xfrm>
            <a:off x="3540125" y="748145"/>
            <a:ext cx="5603875" cy="5562600"/>
          </a:xfrm>
          <a:noFill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" y="986135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42728" y="107732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" y="605135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00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3200400" y="5560368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/>
          </a:p>
        </p:txBody>
      </p:sp>
      <p:graphicFrame>
        <p:nvGraphicFramePr>
          <p:cNvPr id="79877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67085273"/>
              </p:ext>
            </p:extLst>
          </p:nvPr>
        </p:nvGraphicFramePr>
        <p:xfrm>
          <a:off x="3657600" y="5898932"/>
          <a:ext cx="942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4" imgW="330057" imgH="393529" progId="Equation.DSMT4">
                  <p:embed/>
                </p:oleObj>
              </mc:Choice>
              <mc:Fallback>
                <p:oleObj name="Equation" r:id="rId4" imgW="330057" imgH="393529" progId="Equation.DSMT4">
                  <p:embed/>
                  <p:pic>
                    <p:nvPicPr>
                      <p:cNvPr id="0" name="Picture 2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98932"/>
                        <a:ext cx="9429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56905651"/>
              </p:ext>
            </p:extLst>
          </p:nvPr>
        </p:nvGraphicFramePr>
        <p:xfrm>
          <a:off x="1905000" y="5806966"/>
          <a:ext cx="942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" name="Equation" r:id="rId6" imgW="330057" imgH="393529" progId="Equation.DSMT4">
                  <p:embed/>
                </p:oleObj>
              </mc:Choice>
              <mc:Fallback>
                <p:oleObj name="Equation" r:id="rId6" imgW="330057" imgH="393529" progId="Equation.DSMT4">
                  <p:embed/>
                  <p:pic>
                    <p:nvPicPr>
                      <p:cNvPr id="0" name="Picture 2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06966"/>
                        <a:ext cx="942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79382"/>
              </p:ext>
            </p:extLst>
          </p:nvPr>
        </p:nvGraphicFramePr>
        <p:xfrm>
          <a:off x="5899150" y="2421990"/>
          <a:ext cx="730250" cy="83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8" imgW="406048" imgH="393359" progId="Equation.DSMT4">
                  <p:embed/>
                </p:oleObj>
              </mc:Choice>
              <mc:Fallback>
                <p:oleObj name="Equation" r:id="rId8" imgW="406048" imgH="393359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2421990"/>
                        <a:ext cx="730250" cy="838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381000" y="6017568"/>
            <a:ext cx="236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R = </a:t>
            </a:r>
            <a:endParaRPr lang="en-US" altLang="en-US" sz="24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30156"/>
              </p:ext>
            </p:extLst>
          </p:nvPr>
        </p:nvGraphicFramePr>
        <p:xfrm>
          <a:off x="1589087" y="2073166"/>
          <a:ext cx="658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7" y="2073166"/>
                        <a:ext cx="658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114300" y="1704309"/>
            <a:ext cx="6667500" cy="204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(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60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600"/>
              </a:spcBef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endParaRPr lang="en-US" altLang="en-US" sz="1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98" name="Text Box 25"/>
          <p:cNvSpPr txBox="1">
            <a:spLocks noChangeArrowheads="1"/>
          </p:cNvSpPr>
          <p:nvPr/>
        </p:nvSpPr>
        <p:spPr bwMode="auto">
          <a:xfrm>
            <a:off x="1476375" y="4969824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altLang="en-US" sz="24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altLang="en-US" sz="2400" b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901" name="Text Box 29"/>
          <p:cNvSpPr txBox="1">
            <a:spLocks noChangeArrowheads="1"/>
          </p:cNvSpPr>
          <p:nvPr/>
        </p:nvSpPr>
        <p:spPr bwMode="auto">
          <a:xfrm>
            <a:off x="3048000" y="6050793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 = </a:t>
            </a:r>
            <a:endParaRPr lang="en-US" altLang="en-US" sz="24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902" name="Object 3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64582333"/>
              </p:ext>
            </p:extLst>
          </p:nvPr>
        </p:nvGraphicFramePr>
        <p:xfrm>
          <a:off x="5492881" y="3152109"/>
          <a:ext cx="914400" cy="81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2" imgW="342751" imgH="393529" progId="Equation.DSMT4">
                  <p:embed/>
                </p:oleObj>
              </mc:Choice>
              <mc:Fallback>
                <p:oleObj name="Equation" r:id="rId12" imgW="342751" imgH="393529" progId="Equation.DSMT4">
                  <p:embed/>
                  <p:pic>
                    <p:nvPicPr>
                      <p:cNvPr id="0" name="Picture 2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881" y="3152109"/>
                        <a:ext cx="914400" cy="810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4" name="Text Box 32"/>
          <p:cNvSpPr txBox="1">
            <a:spLocks noChangeArrowheads="1"/>
          </p:cNvSpPr>
          <p:nvPr/>
        </p:nvSpPr>
        <p:spPr bwMode="auto">
          <a:xfrm>
            <a:off x="0" y="1219200"/>
            <a:ext cx="60960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3038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2875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74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2019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659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2.</a:t>
            </a:r>
            <a:endParaRPr lang="en-US" alt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438804" y="1198969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…)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94" name="Picture 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15" t="21039" r="37769" b="29265"/>
          <a:stretch>
            <a:fillRect/>
          </a:stretch>
        </p:blipFill>
        <p:spPr bwMode="auto">
          <a:xfrm>
            <a:off x="6781800" y="1570037"/>
            <a:ext cx="2255838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3998662"/>
            <a:ext cx="8028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R,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400" b="1" baseline="30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1000" y="4603940"/>
            <a:ext cx="4419600" cy="1271438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</p:spPr>
        <p:txBody>
          <a:bodyPr/>
          <a:lstStyle/>
          <a:p>
            <a:r>
              <a:rPr lang="en-US" sz="2400">
                <a:noFill/>
              </a:rPr>
              <a:t> 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76200" y="7620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76200" y="3810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58135"/>
              </p:ext>
            </p:extLst>
          </p:nvPr>
        </p:nvGraphicFramePr>
        <p:xfrm>
          <a:off x="5257800" y="2438400"/>
          <a:ext cx="654050" cy="75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57800" y="2438400"/>
                        <a:ext cx="654050" cy="75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35948"/>
              </p:ext>
            </p:extLst>
          </p:nvPr>
        </p:nvGraphicFramePr>
        <p:xfrm>
          <a:off x="2384488" y="4724400"/>
          <a:ext cx="815912" cy="9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84488" y="4724400"/>
                        <a:ext cx="815912" cy="93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30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/>
      <p:bldP spid="79893" grpId="0"/>
      <p:bldP spid="3098" grpId="0"/>
      <p:bldP spid="79901" grpId="0"/>
      <p:bldP spid="79904" grpId="0"/>
      <p:bldP spid="79906" grpId="0"/>
      <p:bldP spid="5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01600" y="1443335"/>
            <a:ext cx="2509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6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SGK - 95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174624" y="1935161"/>
            <a:ext cx="8283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dm </a:t>
            </a:r>
          </a:p>
          <a:p>
            <a:pPr eaLnBrk="1" hangingPunct="1">
              <a:buFontTx/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50 mm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82766" y="1996966"/>
          <a:ext cx="422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766" y="1996966"/>
                        <a:ext cx="4222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72000" y="3748087"/>
          <a:ext cx="1143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48087"/>
                        <a:ext cx="11430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04593"/>
              </p:ext>
            </p:extLst>
          </p:nvPr>
        </p:nvGraphicFramePr>
        <p:xfrm>
          <a:off x="1922462" y="4506913"/>
          <a:ext cx="39449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2" y="4506913"/>
                        <a:ext cx="394493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867400" y="4678361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78361"/>
                        <a:ext cx="1447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57188" y="5399088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b) Chu vi vành xe đạp là: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45406"/>
              </p:ext>
            </p:extLst>
          </p:nvPr>
        </p:nvGraphicFramePr>
        <p:xfrm>
          <a:off x="785813" y="6042025"/>
          <a:ext cx="58578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1" imgW="2057400" imgH="203040" progId="Equation.DSMT4">
                  <p:embed/>
                </p:oleObj>
              </mc:Choice>
              <mc:Fallback>
                <p:oleObj name="Equation" r:id="rId11" imgW="2057400" imgH="2030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6042025"/>
                        <a:ext cx="58578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86188" y="3078161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b="1" u="sng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5750" y="3863974"/>
            <a:ext cx="8858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buFontTx/>
              <a:buAutoNum type="alphaLcParenR"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42728" y="0"/>
            <a:ext cx="6001072" cy="46166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FF"/>
                </a:solidFill>
                <a:latin typeface="Times New Roman"/>
                <a:cs typeface="Times New Roman"/>
              </a:rPr>
              <a:t>§9.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ÑOÄ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DAØI ÑÖÔØNG </a:t>
            </a:r>
            <a:r>
              <a:rPr lang="en-US" sz="2400" b="1" dirty="0" smtClean="0">
                <a:solidFill>
                  <a:srgbClr val="FF00FF"/>
                </a:solidFill>
                <a:latin typeface="VNI-Times" pitchFamily="2" charset="0"/>
              </a:rPr>
              <a:t>TROØN, CUNG </a:t>
            </a:r>
            <a:r>
              <a:rPr lang="en-US" sz="2400" b="1" dirty="0">
                <a:solidFill>
                  <a:srgbClr val="FF00FF"/>
                </a:solidFill>
                <a:latin typeface="VNI-Times" pitchFamily="2" charset="0"/>
              </a:rPr>
              <a:t>TROØN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876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200" y="457200"/>
            <a:ext cx="6172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5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9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3|58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9.3|5.6|8.5|1.5|6.2|0.3|2.8|6|3.7|2.2|20.2|1|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1594</Words>
  <Application>Microsoft Office PowerPoint</Application>
  <PresentationFormat>On-screen Show (4:3)</PresentationFormat>
  <Paragraphs>219</Paragraphs>
  <Slides>21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Office Theme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IT</dc:creator>
  <cp:lastModifiedBy>Admin</cp:lastModifiedBy>
  <cp:revision>91</cp:revision>
  <dcterms:created xsi:type="dcterms:W3CDTF">2020-04-06T14:25:56Z</dcterms:created>
  <dcterms:modified xsi:type="dcterms:W3CDTF">2021-04-10T02:28:28Z</dcterms:modified>
</cp:coreProperties>
</file>